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6F88E8" w14:textId="3795985B" w:rsidR="00FC6B46" w:rsidRPr="00FC6B46" w:rsidRDefault="00FC6B46" w:rsidP="004766E3">
      <w:pPr>
        <w:spacing w:after="120"/>
        <w:ind w:left="709" w:hanging="34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C6B46">
        <w:rPr>
          <w:rFonts w:ascii="Times New Roman" w:hAnsi="Times New Roman" w:cs="Times New Roman"/>
          <w:b/>
          <w:bCs/>
          <w:sz w:val="28"/>
          <w:szCs w:val="28"/>
        </w:rPr>
        <w:t>Задачи отборочного этапа прошлых лет на курс «Олимпиадная математика» для ребят</w:t>
      </w:r>
      <w:r w:rsidR="00DD38E3"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Pr="00FC6B46">
        <w:rPr>
          <w:rFonts w:ascii="Times New Roman" w:hAnsi="Times New Roman" w:cs="Times New Roman"/>
          <w:b/>
          <w:bCs/>
          <w:sz w:val="28"/>
          <w:szCs w:val="28"/>
        </w:rPr>
        <w:t xml:space="preserve"> завершивших 8 класс</w:t>
      </w:r>
    </w:p>
    <w:p w14:paraId="36524650" w14:textId="77777777" w:rsidR="004766E3" w:rsidRPr="00ED6FFB" w:rsidRDefault="004766E3" w:rsidP="004766E3">
      <w:pPr>
        <w:pStyle w:val="a3"/>
        <w:numPr>
          <w:ilvl w:val="0"/>
          <w:numId w:val="1"/>
        </w:numPr>
        <w:spacing w:after="120"/>
        <w:ind w:left="709" w:hanging="349"/>
        <w:jc w:val="both"/>
        <w:rPr>
          <w:rStyle w:val="FontStyle11"/>
          <w:rFonts w:ascii="Times New Roman" w:eastAsiaTheme="minorEastAsia" w:hAnsi="Times New Roman" w:cs="Times New Roman"/>
          <w:sz w:val="24"/>
          <w:szCs w:val="24"/>
        </w:rPr>
      </w:pPr>
      <w:r w:rsidRPr="00ED6FFB">
        <w:rPr>
          <w:rFonts w:ascii="Times New Roman" w:eastAsiaTheme="minorEastAsia" w:hAnsi="Times New Roman" w:cs="Times New Roman"/>
          <w:sz w:val="24"/>
          <w:szCs w:val="24"/>
        </w:rPr>
        <w:t xml:space="preserve">Докажите, что число </w:t>
      </w:r>
      <w:r w:rsidRPr="00ED6FFB">
        <w:rPr>
          <w:rStyle w:val="FontStyle11"/>
          <w:rFonts w:ascii="Times New Roman" w:hAnsi="Times New Roman" w:cs="Times New Roman"/>
          <w:bCs/>
          <w:sz w:val="24"/>
          <w:szCs w:val="24"/>
        </w:rPr>
        <w:object w:dxaOrig="4540" w:dyaOrig="540" w14:anchorId="794BE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22.2pt" o:ole="">
            <v:imagedata r:id="rId7" o:title=""/>
          </v:shape>
          <o:OLEObject Type="Embed" ProgID="Equation.DSMT4" ShapeID="_x0000_i1025" DrawAspect="Content" ObjectID="_1720615637" r:id="rId8"/>
        </w:object>
      </w:r>
      <w:r w:rsidRPr="00ED6FFB">
        <w:rPr>
          <w:rStyle w:val="FontStyle11"/>
          <w:rFonts w:ascii="Times New Roman" w:hAnsi="Times New Roman" w:cs="Times New Roman"/>
          <w:bCs/>
          <w:sz w:val="24"/>
          <w:szCs w:val="24"/>
        </w:rPr>
        <w:t xml:space="preserve"> - целое.</w:t>
      </w:r>
    </w:p>
    <w:p w14:paraId="0D604D26" w14:textId="77777777" w:rsidR="004766E3" w:rsidRPr="00ED6FFB" w:rsidRDefault="004766E3" w:rsidP="004766E3">
      <w:pPr>
        <w:pStyle w:val="a3"/>
        <w:numPr>
          <w:ilvl w:val="0"/>
          <w:numId w:val="1"/>
        </w:numPr>
        <w:spacing w:after="120"/>
        <w:ind w:left="709" w:hanging="349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D6FFB">
        <w:rPr>
          <w:rFonts w:ascii="Times New Roman" w:hAnsi="Times New Roman" w:cs="Times New Roman"/>
          <w:color w:val="000000"/>
          <w:sz w:val="24"/>
          <w:szCs w:val="24"/>
        </w:rPr>
        <w:t>В прямоугольном треугольнике АВС из вершины прямого угла С проведена высота СН. Найдите АН, если АС=15, АВ=50.</w:t>
      </w:r>
    </w:p>
    <w:p w14:paraId="427C555D" w14:textId="77777777" w:rsidR="004766E3" w:rsidRPr="00ED6FFB" w:rsidRDefault="004766E3" w:rsidP="004766E3">
      <w:pPr>
        <w:pStyle w:val="a3"/>
        <w:numPr>
          <w:ilvl w:val="0"/>
          <w:numId w:val="1"/>
        </w:numPr>
        <w:spacing w:after="120"/>
        <w:ind w:left="709" w:hanging="34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D6FFB">
        <w:rPr>
          <w:rFonts w:ascii="Times New Roman" w:hAnsi="Times New Roman" w:cs="Times New Roman"/>
          <w:sz w:val="24"/>
          <w:szCs w:val="24"/>
        </w:rPr>
        <w:t>В равнобокой трапеции диагональ перпендикулярна боковой стороне и является биссектрисой острого угла при основании. Найдите высоту трапеции, если ее площадь равна 9</w:t>
      </w:r>
      <w:r w:rsidRPr="00ED6FFB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FA44EC8">
          <v:shape id="_x0000_i1026" type="#_x0000_t75" style="width:18pt;height:18pt" o:ole="">
            <v:imagedata r:id="rId9" o:title=""/>
          </v:shape>
          <o:OLEObject Type="Embed" ProgID="Equation.3" ShapeID="_x0000_i1026" DrawAspect="Content" ObjectID="_1720615638" r:id="rId10"/>
        </w:object>
      </w:r>
      <w:r w:rsidRPr="00ED6FFB">
        <w:rPr>
          <w:rFonts w:ascii="Times New Roman" w:hAnsi="Times New Roman" w:cs="Times New Roman"/>
          <w:sz w:val="24"/>
          <w:szCs w:val="24"/>
        </w:rPr>
        <w:t xml:space="preserve">. (Площадь трапеции вычисляется по формуле </w:t>
      </w:r>
      <m:oMath>
        <m:r>
          <w:rPr>
            <w:rFonts w:ascii="Cambria Math" w:hAnsi="Cambria Math" w:cs="Times New Roman"/>
            <w:sz w:val="24"/>
            <w:szCs w:val="24"/>
          </w:rPr>
          <m:t>S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+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h</m:t>
        </m:r>
      </m:oMath>
      <w:r w:rsidRPr="00ED6FFB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ED6FFB">
        <w:rPr>
          <w:rFonts w:ascii="Times New Roman" w:hAnsi="Times New Roman" w:cs="Times New Roman"/>
          <w:i/>
          <w:sz w:val="24"/>
          <w:szCs w:val="24"/>
        </w:rPr>
        <w:t>a</w:t>
      </w:r>
      <w:r w:rsidRPr="00ED6FFB">
        <w:rPr>
          <w:rFonts w:ascii="Times New Roman" w:hAnsi="Times New Roman" w:cs="Times New Roman"/>
          <w:sz w:val="24"/>
          <w:szCs w:val="24"/>
        </w:rPr>
        <w:t xml:space="preserve"> и </w:t>
      </w:r>
      <w:r w:rsidRPr="00ED6FFB">
        <w:rPr>
          <w:rFonts w:ascii="Times New Roman" w:hAnsi="Times New Roman" w:cs="Times New Roman"/>
          <w:i/>
          <w:sz w:val="24"/>
          <w:szCs w:val="24"/>
        </w:rPr>
        <w:t>b</w:t>
      </w:r>
      <w:r w:rsidRPr="00ED6FFB">
        <w:rPr>
          <w:rFonts w:ascii="Times New Roman" w:hAnsi="Times New Roman" w:cs="Times New Roman"/>
          <w:sz w:val="24"/>
          <w:szCs w:val="24"/>
        </w:rPr>
        <w:t xml:space="preserve"> - основания трапеции, </w:t>
      </w:r>
      <w:r w:rsidRPr="00ED6FFB">
        <w:rPr>
          <w:rFonts w:ascii="Times New Roman" w:hAnsi="Times New Roman" w:cs="Times New Roman"/>
          <w:i/>
          <w:sz w:val="24"/>
          <w:szCs w:val="24"/>
        </w:rPr>
        <w:t>h</w:t>
      </w:r>
      <w:r w:rsidRPr="00ED6FFB">
        <w:rPr>
          <w:rFonts w:ascii="Times New Roman" w:hAnsi="Times New Roman" w:cs="Times New Roman"/>
          <w:sz w:val="24"/>
          <w:szCs w:val="24"/>
        </w:rPr>
        <w:t xml:space="preserve"> – высота трапеции.)</w:t>
      </w:r>
    </w:p>
    <w:p w14:paraId="36E3B138" w14:textId="77777777" w:rsidR="004766E3" w:rsidRPr="00ED6FFB" w:rsidRDefault="004766E3" w:rsidP="004766E3">
      <w:pPr>
        <w:pStyle w:val="a3"/>
        <w:numPr>
          <w:ilvl w:val="0"/>
          <w:numId w:val="1"/>
        </w:numPr>
        <w:spacing w:after="120"/>
        <w:ind w:left="709" w:hanging="34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D6FFB">
        <w:rPr>
          <w:rFonts w:ascii="Times New Roman" w:hAnsi="Times New Roman" w:cs="Times New Roman"/>
          <w:sz w:val="24"/>
          <w:szCs w:val="24"/>
        </w:rPr>
        <w:t>После смешивания двух растворов кислоты, первый из которых содержал 36 г, а второй 27 г чистой кислоты, получили раствор общей массой 450 г. Найдите массу каждого из первоначальных растворов, если разность концентраций первого и второго растворов была 15%.</w:t>
      </w:r>
    </w:p>
    <w:p w14:paraId="5812826A" w14:textId="77777777" w:rsidR="004766E3" w:rsidRPr="00ED6FFB" w:rsidRDefault="004766E3" w:rsidP="004766E3">
      <w:pPr>
        <w:pStyle w:val="a3"/>
        <w:numPr>
          <w:ilvl w:val="0"/>
          <w:numId w:val="1"/>
        </w:numPr>
        <w:spacing w:after="120"/>
        <w:ind w:left="709" w:hanging="34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D6FFB">
        <w:rPr>
          <w:rFonts w:ascii="Times New Roman" w:hAnsi="Times New Roman" w:cs="Times New Roman"/>
          <w:sz w:val="24"/>
          <w:szCs w:val="24"/>
        </w:rPr>
        <w:t>В 11-значном числе 27149103**2 две неизвестные цифры обозначены звездочками. Восстановите их, зная, что число без остатка делится на 36. Ответ обоснуйте.</w:t>
      </w:r>
    </w:p>
    <w:p w14:paraId="59220AE0" w14:textId="77777777" w:rsidR="004766E3" w:rsidRPr="00C91632" w:rsidRDefault="004766E3" w:rsidP="004766E3">
      <w:pPr>
        <w:numPr>
          <w:ilvl w:val="0"/>
          <w:numId w:val="1"/>
        </w:num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1632">
        <w:rPr>
          <w:rFonts w:ascii="Times New Roman" w:hAnsi="Times New Roman" w:cs="Times New Roman"/>
          <w:sz w:val="24"/>
          <w:szCs w:val="24"/>
        </w:rPr>
        <w:t xml:space="preserve">Решите систему неравенств </w:t>
      </w:r>
      <w:r w:rsidRPr="00C91632">
        <w:rPr>
          <w:rFonts w:ascii="Times New Roman" w:eastAsia="Times New Roman" w:hAnsi="Times New Roman" w:cs="Times New Roman"/>
          <w:position w:val="-92"/>
          <w:sz w:val="24"/>
          <w:szCs w:val="24"/>
        </w:rPr>
        <w:object w:dxaOrig="2040" w:dyaOrig="1960" w14:anchorId="0D6F41AD">
          <v:shape id="_x0000_i1027" type="#_x0000_t75" style="width:101.4pt;height:98.4pt" o:ole="">
            <v:imagedata r:id="rId11" o:title=""/>
          </v:shape>
          <o:OLEObject Type="Embed" ProgID="Equation.3" ShapeID="_x0000_i1027" DrawAspect="Content" ObjectID="_1720615639" r:id="rId12"/>
        </w:object>
      </w:r>
    </w:p>
    <w:p w14:paraId="0A082292" w14:textId="77777777" w:rsidR="004766E3" w:rsidRPr="00C91632" w:rsidRDefault="004766E3" w:rsidP="004766E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1632">
        <w:rPr>
          <w:rFonts w:ascii="Times New Roman" w:hAnsi="Times New Roman" w:cs="Times New Roman"/>
          <w:sz w:val="24"/>
          <w:szCs w:val="24"/>
        </w:rPr>
        <w:t>Расстояние между двумя городами 360 км. Из этих городов навстречу друг другу выезжают одновременно два автомобиля и встречаются через 2 часа. Они могут встретиться на середине пути, если первый выедет на 27 мин. раньше второго. Найдите скорость первого автомобиля.</w:t>
      </w:r>
    </w:p>
    <w:p w14:paraId="752303CB" w14:textId="77777777" w:rsidR="004766E3" w:rsidRPr="00C91632" w:rsidRDefault="004766E3" w:rsidP="004766E3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1632">
        <w:rPr>
          <w:rFonts w:ascii="Times New Roman" w:hAnsi="Times New Roman" w:cs="Times New Roman"/>
          <w:sz w:val="24"/>
          <w:szCs w:val="24"/>
        </w:rPr>
        <w:t>В прямоугольном треугольнике АВС известны катет АС=4</w:t>
      </w:r>
      <w:r w:rsidRPr="00C91632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60" w:dyaOrig="360" w14:anchorId="0037366F">
          <v:shape id="_x0000_i1028" type="#_x0000_t75" style="width:18pt;height:18pt" o:ole="">
            <v:imagedata r:id="rId13" o:title=""/>
          </v:shape>
          <o:OLEObject Type="Embed" ProgID="Equation.3" ShapeID="_x0000_i1028" DrawAspect="Content" ObjectID="_1720615640" r:id="rId14"/>
        </w:object>
      </w:r>
      <w:r w:rsidRPr="00C91632">
        <w:rPr>
          <w:rFonts w:ascii="Times New Roman" w:hAnsi="Times New Roman" w:cs="Times New Roman"/>
          <w:sz w:val="24"/>
          <w:szCs w:val="24"/>
        </w:rPr>
        <w:t xml:space="preserve"> и гипотенуза АВ=8. Найдите </w:t>
      </w:r>
      <m:oMath>
        <m:r>
          <w:rPr>
            <w:rStyle w:val="FontStyle11"/>
            <w:rFonts w:ascii="Cambria Math" w:hAnsi="Cambria Math" w:cs="Times New Roman"/>
            <w:sz w:val="24"/>
            <w:szCs w:val="24"/>
          </w:rPr>
          <m:t>∠</m:t>
        </m:r>
      </m:oMath>
      <w:r w:rsidRPr="00C91632">
        <w:rPr>
          <w:rFonts w:ascii="Times New Roman" w:hAnsi="Times New Roman" w:cs="Times New Roman"/>
          <w:sz w:val="24"/>
          <w:szCs w:val="24"/>
        </w:rPr>
        <w:t>АОВ, если О – центр вписанной в треугольник окружности.</w:t>
      </w:r>
    </w:p>
    <w:p w14:paraId="5B556AE5" w14:textId="77777777" w:rsidR="004766E3" w:rsidRPr="00C91632" w:rsidRDefault="004766E3" w:rsidP="004766E3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1632">
        <w:rPr>
          <w:rFonts w:ascii="Times New Roman" w:hAnsi="Times New Roman" w:cs="Times New Roman"/>
          <w:sz w:val="24"/>
          <w:szCs w:val="24"/>
        </w:rPr>
        <w:t>В параллелограмме АВСК диагонали пересекаются в точке М. Известны периметры следующих треугольников: АВМ – 5 см, ВМС – 8 см, АВС – 12 см и АВК – 10 см. Найдите периметр параллелограмма.</w:t>
      </w:r>
    </w:p>
    <w:p w14:paraId="76F2BF9C" w14:textId="77777777" w:rsidR="004766E3" w:rsidRPr="00C91632" w:rsidRDefault="004766E3" w:rsidP="004766E3">
      <w:pPr>
        <w:pStyle w:val="a3"/>
        <w:numPr>
          <w:ilvl w:val="0"/>
          <w:numId w:val="1"/>
        </w:num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1632">
        <w:rPr>
          <w:rFonts w:ascii="Times New Roman" w:eastAsiaTheme="minorEastAsia" w:hAnsi="Times New Roman" w:cs="Times New Roman"/>
          <w:sz w:val="24"/>
          <w:szCs w:val="24"/>
        </w:rPr>
        <w:t>Вычеркните в числе 52582241 три цифры так, чтобы по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лу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чив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ше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е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ся число де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ли</w:t>
      </w:r>
      <w:r w:rsidRPr="00C91632">
        <w:rPr>
          <w:rFonts w:ascii="Times New Roman" w:eastAsiaTheme="minorEastAsia" w:hAnsi="Times New Roman" w:cs="Times New Roman"/>
          <w:sz w:val="24"/>
          <w:szCs w:val="24"/>
        </w:rPr>
        <w:softHyphen/>
        <w:t>лось на 12. В ответе укажите наибольшее из таких получившихся после вычеркивания чисел. Приведите объяснения.</w:t>
      </w:r>
    </w:p>
    <w:p w14:paraId="59ADBD81" w14:textId="77777777" w:rsidR="006D7291" w:rsidRDefault="006D7291"/>
    <w:sectPr w:rsidR="006D7291">
      <w:headerReference w:type="defaul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BEAE64" w14:textId="77777777" w:rsidR="00387139" w:rsidRDefault="00387139" w:rsidP="00FC6B46">
      <w:pPr>
        <w:spacing w:after="0" w:line="240" w:lineRule="auto"/>
      </w:pPr>
      <w:r>
        <w:separator/>
      </w:r>
    </w:p>
  </w:endnote>
  <w:endnote w:type="continuationSeparator" w:id="0">
    <w:p w14:paraId="167BC19B" w14:textId="77777777" w:rsidR="00387139" w:rsidRDefault="00387139" w:rsidP="00FC6B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177AF8" w14:textId="77777777" w:rsidR="00387139" w:rsidRDefault="00387139" w:rsidP="00FC6B46">
      <w:pPr>
        <w:spacing w:after="0" w:line="240" w:lineRule="auto"/>
      </w:pPr>
      <w:r>
        <w:separator/>
      </w:r>
    </w:p>
  </w:footnote>
  <w:footnote w:type="continuationSeparator" w:id="0">
    <w:p w14:paraId="7292D259" w14:textId="77777777" w:rsidR="00387139" w:rsidRDefault="00387139" w:rsidP="00FC6B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22D4" w14:textId="53C46F62" w:rsidR="00FC6B46" w:rsidRDefault="00FC6B46" w:rsidP="00FC6B46">
    <w:pPr>
      <w:pStyle w:val="a6"/>
      <w:tabs>
        <w:tab w:val="clear" w:pos="4677"/>
        <w:tab w:val="clear" w:pos="9355"/>
        <w:tab w:val="left" w:pos="1572"/>
      </w:tabs>
    </w:pPr>
    <w:r>
      <w:tab/>
    </w:r>
    <w:r>
      <w:rPr>
        <w:noProof/>
      </w:rPr>
      <w:drawing>
        <wp:inline distT="0" distB="0" distL="0" distR="0" wp14:anchorId="7A53A090" wp14:editId="39ECFD76">
          <wp:extent cx="969645" cy="335280"/>
          <wp:effectExtent l="0" t="0" r="1905" b="7620"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69645" cy="33528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DE7FB8"/>
    <w:multiLevelType w:val="hybridMultilevel"/>
    <w:tmpl w:val="BC7EB8FA"/>
    <w:lvl w:ilvl="0" w:tplc="3426EFF8">
      <w:start w:val="1"/>
      <w:numFmt w:val="decimal"/>
      <w:lvlText w:val="%1."/>
      <w:lvlJc w:val="left"/>
      <w:pPr>
        <w:ind w:left="1140" w:hanging="780"/>
      </w:pPr>
      <w:rPr>
        <w:rFonts w:ascii="Cambria Math" w:hint="default"/>
        <w:i w:val="0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901CB2"/>
    <w:multiLevelType w:val="hybridMultilevel"/>
    <w:tmpl w:val="BC7EB8FA"/>
    <w:lvl w:ilvl="0" w:tplc="3426EFF8">
      <w:start w:val="1"/>
      <w:numFmt w:val="decimal"/>
      <w:lvlText w:val="%1."/>
      <w:lvlJc w:val="left"/>
      <w:pPr>
        <w:ind w:left="1140" w:hanging="780"/>
      </w:pPr>
      <w:rPr>
        <w:rFonts w:ascii="Cambria Math" w:hint="default"/>
        <w:i w:val="0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6533170">
    <w:abstractNumId w:val="1"/>
  </w:num>
  <w:num w:numId="2" w16cid:durableId="8116801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6E3"/>
    <w:rsid w:val="00072071"/>
    <w:rsid w:val="00183BEB"/>
    <w:rsid w:val="00387139"/>
    <w:rsid w:val="004766E3"/>
    <w:rsid w:val="006D7291"/>
    <w:rsid w:val="00DD38E3"/>
    <w:rsid w:val="00FC6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818EC1B"/>
  <w15:docId w15:val="{B1F4F500-528C-4DB4-B130-306C799EDD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66E3"/>
    <w:pPr>
      <w:ind w:left="720"/>
      <w:contextualSpacing/>
    </w:pPr>
  </w:style>
  <w:style w:type="character" w:customStyle="1" w:styleId="FontStyle11">
    <w:name w:val="Font Style11"/>
    <w:basedOn w:val="a0"/>
    <w:uiPriority w:val="99"/>
    <w:rsid w:val="004766E3"/>
    <w:rPr>
      <w:rFonts w:ascii="Century Schoolbook" w:hAnsi="Century Schoolbook" w:cs="Century Schoolbook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4766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766E3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FC6B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FC6B46"/>
  </w:style>
  <w:style w:type="paragraph" w:styleId="a8">
    <w:name w:val="footer"/>
    <w:basedOn w:val="a"/>
    <w:link w:val="a9"/>
    <w:uiPriority w:val="99"/>
    <w:unhideWhenUsed/>
    <w:rsid w:val="00FC6B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C6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2</Words>
  <Characters>1555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Анна Анна</cp:lastModifiedBy>
  <cp:revision>2</cp:revision>
  <dcterms:created xsi:type="dcterms:W3CDTF">2022-07-29T11:00:00Z</dcterms:created>
  <dcterms:modified xsi:type="dcterms:W3CDTF">2022-07-29T11:00:00Z</dcterms:modified>
</cp:coreProperties>
</file>